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AAEE9C-4A07-41B2-BA0C-B7653B31EB99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F09A52-EC62-4333-8135-A3D05FF0EC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3064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B6EB74-F533-4ECC-B812-6C81B34FEA63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34AA8A-1BC8-4565-9549-A7DEAEA450B5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2F9C724-5368-4535-B4AC-980D26C0FCF1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DFFFC2E-43E0-4C3B-AEFC-C949BCA9951F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D9443AC-B1BB-41A0-9235-F95CF6354C06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E625BBD-C22B-4C64-A361-641888C88A7A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29613B8-76E4-4FEC-89F6-C51C78C9E7C2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777D2C9-E65E-4328-A793-ED02C36B374D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0656EE9-F9D6-4458-9F6B-7DAC1338B6B5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F8C547-CC37-47B4-9A2C-17D26F2D6391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5EE93A-3DBB-485C-BD5E-7923658DCDDE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D9C419-1E66-4FD5-B45E-92A8F104C77A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2EF3AC-8153-4687-B785-6095F439FE07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FECCCB9-A146-4E06-BEA3-16F02B134456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12416D02-6C52-4B06-A067-122DA0467EDF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DB428DC-9839-4F58-9229-F856FA55CAC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png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png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10.png"/><Relationship Id="rId9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5.png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11" Type="http://schemas.openxmlformats.org/officeDocument/2006/relationships/image" Target="../media/image62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63.wmf"/><Relationship Id="rId9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9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71.png"/><Relationship Id="rId10" Type="http://schemas.openxmlformats.org/officeDocument/2006/relationships/image" Target="../media/image75.png"/><Relationship Id="rId4" Type="http://schemas.openxmlformats.org/officeDocument/2006/relationships/image" Target="../media/image70.png"/><Relationship Id="rId9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76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10.png"/><Relationship Id="rId10" Type="http://schemas.openxmlformats.org/officeDocument/2006/relationships/image" Target="../media/image82.png"/><Relationship Id="rId4" Type="http://schemas.openxmlformats.org/officeDocument/2006/relationships/image" Target="../media/image77.wmf"/><Relationship Id="rId9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93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9.png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11" Type="http://schemas.openxmlformats.org/officeDocument/2006/relationships/image" Target="../media/image91.png"/><Relationship Id="rId5" Type="http://schemas.openxmlformats.org/officeDocument/2006/relationships/image" Target="../media/image88.png"/><Relationship Id="rId10" Type="http://schemas.openxmlformats.org/officeDocument/2006/relationships/image" Target="../media/image90.png"/><Relationship Id="rId4" Type="http://schemas.openxmlformats.org/officeDocument/2006/relationships/image" Target="../media/image87.png"/><Relationship Id="rId9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0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wmf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1371600" y="1752600"/>
            <a:ext cx="65532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8.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Right Triangle Trigonometry; Applications</a:t>
            </a:r>
          </a:p>
        </p:txBody>
      </p:sp>
    </p:spTree>
    <p:extLst>
      <p:ext uri="{BB962C8B-B14F-4D97-AF65-F5344CB8AC3E}">
        <p14:creationId xmlns:p14="http://schemas.microsoft.com/office/powerpoint/2010/main" val="141811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09600"/>
            <a:ext cx="63246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7924800" cy="571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0"/>
            <a:ext cx="85344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7432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4000"/>
            <a:ext cx="6019800" cy="437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38200"/>
            <a:ext cx="67151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4277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14600"/>
            <a:ext cx="55927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992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85800"/>
            <a:ext cx="5638800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962400"/>
            <a:ext cx="7924800" cy="10858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9489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915025"/>
            <a:ext cx="4800600" cy="6572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70993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2824163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8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8600"/>
            <a:ext cx="3876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838200" y="1676400"/>
          <a:ext cx="3429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1473120" imgH="177480" progId="Equation.DSMT4">
                  <p:embed/>
                </p:oleObj>
              </mc:Choice>
              <mc:Fallback>
                <p:oleObj name="Equation" r:id="rId9" imgW="1473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34290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35013" y="4953000"/>
            <a:ext cx="179387" cy="2571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62000" y="4876800"/>
            <a:ext cx="5334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50°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971800" y="2362200"/>
          <a:ext cx="47625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1" imgW="1765080" imgH="393480" progId="Equation.DSMT4">
                  <p:embed/>
                </p:oleObj>
              </mc:Choice>
              <mc:Fallback>
                <p:oleObj name="Equation" r:id="rId11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62200"/>
                        <a:ext cx="47625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581400" y="3733800"/>
          <a:ext cx="32559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3" imgW="1206360" imgH="203040" progId="Equation.DSMT4">
                  <p:embed/>
                </p:oleObj>
              </mc:Choice>
              <mc:Fallback>
                <p:oleObj name="Equation" r:id="rId13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33800"/>
                        <a:ext cx="32559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006475" y="5354638"/>
          <a:ext cx="59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5" imgW="291960" imgH="177480" progId="Equation.DSMT4">
                  <p:embed/>
                </p:oleObj>
              </mc:Choice>
              <mc:Fallback>
                <p:oleObj name="Equation" r:id="rId15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354638"/>
                        <a:ext cx="593725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886200" y="4572000"/>
          <a:ext cx="30845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7" imgW="1143000" imgH="393480" progId="Equation.DSMT4">
                  <p:embed/>
                </p:oleObj>
              </mc:Choice>
              <mc:Fallback>
                <p:oleObj name="Equation" r:id="rId17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0"/>
                        <a:ext cx="308451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723900" y="3886200"/>
          <a:ext cx="561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9" imgW="304560" imgH="177480" progId="Equation.DSMT4">
                  <p:embed/>
                </p:oleObj>
              </mc:Choice>
              <mc:Fallback>
                <p:oleObj name="Equation" r:id="rId1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886200"/>
                        <a:ext cx="5619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83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894388"/>
            <a:ext cx="4953000" cy="6778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33450"/>
            <a:ext cx="69183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2800"/>
            <a:ext cx="3719513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8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8600"/>
            <a:ext cx="3876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685800" y="1600200"/>
          <a:ext cx="38195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1587240" imgH="253800" progId="Equation.DSMT4">
                  <p:embed/>
                </p:oleObj>
              </mc:Choice>
              <mc:Fallback>
                <p:oleObj name="Equation" r:id="rId9" imgW="1587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38195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219200" y="3886200"/>
          <a:ext cx="6016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601663" cy="366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581400" y="2438400"/>
          <a:ext cx="5368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3" imgW="1981080" imgH="393480" progId="Equation.DSMT4">
                  <p:embed/>
                </p:oleObj>
              </mc:Choice>
              <mc:Fallback>
                <p:oleObj name="Equation" r:id="rId13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8400"/>
                        <a:ext cx="53689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Triangle 11"/>
          <p:cNvSpPr/>
          <p:nvPr/>
        </p:nvSpPr>
        <p:spPr>
          <a:xfrm rot="16200000">
            <a:off x="2705100" y="3619500"/>
            <a:ext cx="381000" cy="304800"/>
          </a:xfrm>
          <a:prstGeom prst="rt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413000" y="3810000"/>
          <a:ext cx="787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810000"/>
                        <a:ext cx="787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038600" y="3810000"/>
          <a:ext cx="4724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7" imgW="1752480" imgH="177480" progId="Equation.DSMT4">
                  <p:embed/>
                </p:oleObj>
              </mc:Choice>
              <mc:Fallback>
                <p:oleObj name="Equation" r:id="rId17" imgW="1752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10000"/>
                        <a:ext cx="4724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Triangle 14"/>
          <p:cNvSpPr/>
          <p:nvPr/>
        </p:nvSpPr>
        <p:spPr>
          <a:xfrm rot="16200000">
            <a:off x="899319" y="4620419"/>
            <a:ext cx="455613" cy="568325"/>
          </a:xfrm>
          <a:prstGeom prst="rt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143000" y="4800600"/>
          <a:ext cx="8016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8016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61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90800"/>
            <a:ext cx="56880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4876800"/>
            <a:ext cx="897255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974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762000"/>
            <a:ext cx="8863012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6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3455988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1000"/>
            <a:ext cx="46291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14600"/>
            <a:ext cx="15621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19240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572000"/>
            <a:ext cx="4095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7912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157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307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75050"/>
            <a:ext cx="48006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546"/>
          <a:stretch>
            <a:fillRect/>
          </a:stretch>
        </p:blipFill>
        <p:spPr bwMode="auto">
          <a:xfrm>
            <a:off x="173038" y="838200"/>
            <a:ext cx="8763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228600"/>
            <a:ext cx="60483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81000" y="2133600"/>
          <a:ext cx="2065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20653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352800" y="2133600"/>
          <a:ext cx="3392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0" imgW="1460160" imgH="393480" progId="Equation.DSMT4">
                  <p:embed/>
                </p:oleObj>
              </mc:Choice>
              <mc:Fallback>
                <p:oleObj name="Equation" r:id="rId10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33924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29000"/>
            <a:ext cx="73056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635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4572000" cy="390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895600"/>
            <a:ext cx="462915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65684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90800"/>
            <a:ext cx="7696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612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762000"/>
            <a:ext cx="8834437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553402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8113" y="2590800"/>
            <a:ext cx="11811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7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"/>
            <a:ext cx="46291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43200"/>
            <a:ext cx="18573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886200"/>
            <a:ext cx="37528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0"/>
            <a:ext cx="85344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783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92638"/>
            <a:ext cx="4267200" cy="226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8382000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81000"/>
            <a:ext cx="68199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724400"/>
            <a:ext cx="22860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876800"/>
            <a:ext cx="22860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14600"/>
            <a:ext cx="21621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05200"/>
            <a:ext cx="35242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133600"/>
            <a:ext cx="21431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200400"/>
            <a:ext cx="36195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191000"/>
            <a:ext cx="876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454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6296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752600"/>
            <a:ext cx="29845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16764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8600"/>
            <a:ext cx="68389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04800" y="2133600"/>
          <a:ext cx="25352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295280" imgH="583920" progId="Equation.DSMT4">
                  <p:embed/>
                </p:oleObj>
              </mc:Choice>
              <mc:Fallback>
                <p:oleObj name="Equation" r:id="rId8" imgW="1295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25352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387" b="20000"/>
          <a:stretch>
            <a:fillRect/>
          </a:stretch>
        </p:blipFill>
        <p:spPr bwMode="auto">
          <a:xfrm>
            <a:off x="3048000" y="1981200"/>
            <a:ext cx="2895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5029200"/>
            <a:ext cx="88296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55" t="16000"/>
          <a:stretch>
            <a:fillRect/>
          </a:stretch>
        </p:blipFill>
        <p:spPr bwMode="auto">
          <a:xfrm>
            <a:off x="3276600" y="2514600"/>
            <a:ext cx="2790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3352800"/>
            <a:ext cx="88868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495800"/>
            <a:ext cx="43719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096000" y="1782763"/>
            <a:ext cx="28956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In either case it looks like the brochure overstated the distance.</a:t>
            </a:r>
          </a:p>
        </p:txBody>
      </p:sp>
    </p:spTree>
    <p:extLst>
      <p:ext uri="{BB962C8B-B14F-4D97-AF65-F5344CB8AC3E}">
        <p14:creationId xmlns:p14="http://schemas.microsoft.com/office/powerpoint/2010/main" val="76131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47244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90800"/>
            <a:ext cx="2819400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581400"/>
            <a:ext cx="556260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3437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03238"/>
            <a:ext cx="4572000" cy="262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71875"/>
            <a:ext cx="8229600" cy="2676525"/>
          </a:xfrm>
          <a:prstGeom prst="rect">
            <a:avLst/>
          </a:prstGeom>
          <a:noFill/>
          <a:ln w="381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4149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Find the value of each of the six trigonometric functions of the angle 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.</a:t>
            </a:r>
          </a:p>
        </p:txBody>
      </p:sp>
      <p:pic>
        <p:nvPicPr>
          <p:cNvPr id="1024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57188"/>
            <a:ext cx="647700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14" t="22900" r="11320"/>
          <a:stretch>
            <a:fillRect/>
          </a:stretch>
        </p:blipFill>
        <p:spPr bwMode="auto">
          <a:xfrm>
            <a:off x="3657600" y="1600200"/>
            <a:ext cx="5029200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34702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267200"/>
            <a:ext cx="8782050" cy="153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073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8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8600"/>
            <a:ext cx="429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81200"/>
            <a:ext cx="319246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057400"/>
            <a:ext cx="172243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1000"/>
            <a:ext cx="83820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19800"/>
            <a:ext cx="8740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505200"/>
            <a:ext cx="49530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6962775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237"/>
          <a:stretch>
            <a:fillRect/>
          </a:stretch>
        </p:blipFill>
        <p:spPr bwMode="auto">
          <a:xfrm>
            <a:off x="228600" y="609600"/>
            <a:ext cx="87439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395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14800"/>
            <a:ext cx="383063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81000"/>
            <a:ext cx="429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648200"/>
            <a:ext cx="30797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87915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28600" y="3429000"/>
            <a:ext cx="8686800" cy="990600"/>
            <a:chOff x="228600" y="3429000"/>
            <a:chExt cx="8686800" cy="990600"/>
          </a:xfrm>
        </p:grpSpPr>
        <p:pic>
          <p:nvPicPr>
            <p:cNvPr id="1229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3429000"/>
              <a:ext cx="8667750" cy="93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8305800" y="3886200"/>
              <a:ext cx="6096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46451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14"/>
          <a:stretch>
            <a:fillRect/>
          </a:stretch>
        </p:blipFill>
        <p:spPr bwMode="auto">
          <a:xfrm>
            <a:off x="838200" y="2895600"/>
            <a:ext cx="7821613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871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33400"/>
            <a:ext cx="525780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33800"/>
            <a:ext cx="8555038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011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81</TotalTime>
  <Words>50</Words>
  <Application>Microsoft Office PowerPoint</Application>
  <PresentationFormat>On-screen Show (4:3)</PresentationFormat>
  <Paragraphs>28</Paragraphs>
  <Slides>22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Angl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3</cp:revision>
  <dcterms:created xsi:type="dcterms:W3CDTF">2013-12-10T00:47:54Z</dcterms:created>
  <dcterms:modified xsi:type="dcterms:W3CDTF">2014-03-27T03:57:30Z</dcterms:modified>
</cp:coreProperties>
</file>